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696A" w:rsidRDefault="004C696A" w:rsidP="004C69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</w:t>
      </w:r>
      <w:r>
        <w:rPr>
          <w:rFonts w:ascii="Times New Roman" w:hAnsi="Times New Roman" w:cs="Times New Roman"/>
          <w:sz w:val="24"/>
          <w:szCs w:val="24"/>
          <w:u w:val="single"/>
        </w:rPr>
        <w:t>: KEY_____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ate____________________</w:t>
      </w:r>
    </w:p>
    <w:p w:rsidR="004C696A" w:rsidRDefault="004C696A" w:rsidP="004C696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pter 2 Limits</w:t>
      </w:r>
    </w:p>
    <w:p w:rsidR="004C696A" w:rsidRDefault="004C696A" w:rsidP="004C696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following limits if they exist. (Hint: for letters h,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, and j use either long division or synthetic division to simplify the expression).</w:t>
      </w:r>
    </w:p>
    <w:p w:rsidR="004C696A" w:rsidRPr="004C696A" w:rsidRDefault="004C696A" w:rsidP="004C696A">
      <w:pPr>
        <w:rPr>
          <w:rFonts w:ascii="Times New Roman" w:hAnsi="Times New Roman" w:cs="Times New Roman"/>
          <w:sz w:val="24"/>
          <w:szCs w:val="24"/>
        </w:rPr>
      </w:pPr>
      <w:r w:rsidRPr="005A4D69">
        <w:rPr>
          <w:position w:val="-72"/>
        </w:rPr>
        <w:object w:dxaOrig="3580" w:dyaOrig="1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552pt" o:ole="">
            <v:imagedata r:id="rId4" o:title=""/>
          </v:shape>
          <o:OLEObject Type="Embed" ProgID="Equation.DSMT4" ShapeID="_x0000_i1025" DrawAspect="Content" ObjectID="_1254033199" r:id="rId5"/>
        </w:object>
      </w:r>
    </w:p>
    <w:sectPr w:rsidR="004C696A" w:rsidRPr="004C696A" w:rsidSect="00824F5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C696A"/>
    <w:rsid w:val="004C696A"/>
    <w:rsid w:val="00824F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69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7</Words>
  <Characters>214</Characters>
  <Application>Microsoft Office Word</Application>
  <DocSecurity>0</DocSecurity>
  <Lines>1</Lines>
  <Paragraphs>1</Paragraphs>
  <ScaleCrop>false</ScaleCrop>
  <Company>ASFG</Company>
  <LinksUpToDate>false</LinksUpToDate>
  <CharactersWithSpaces>2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</cp:revision>
  <dcterms:created xsi:type="dcterms:W3CDTF">2007-10-16T14:44:00Z</dcterms:created>
  <dcterms:modified xsi:type="dcterms:W3CDTF">2007-10-16T14:47:00Z</dcterms:modified>
</cp:coreProperties>
</file>